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558" r:id="rId2"/>
    <p:sldId id="561" r:id="rId3"/>
    <p:sldId id="560" r:id="rId4"/>
    <p:sldId id="562" r:id="rId5"/>
    <p:sldId id="565" r:id="rId6"/>
    <p:sldId id="566" r:id="rId7"/>
    <p:sldId id="569" r:id="rId8"/>
    <p:sldId id="570" r:id="rId9"/>
    <p:sldId id="564" r:id="rId10"/>
    <p:sldId id="427" r:id="rId11"/>
    <p:sldId id="431" r:id="rId12"/>
    <p:sldId id="466" r:id="rId13"/>
    <p:sldId id="572" r:id="rId14"/>
    <p:sldId id="575" r:id="rId15"/>
    <p:sldId id="467" r:id="rId16"/>
    <p:sldId id="468" r:id="rId17"/>
    <p:sldId id="576" r:id="rId18"/>
    <p:sldId id="584" r:id="rId19"/>
    <p:sldId id="585" r:id="rId20"/>
    <p:sldId id="588" r:id="rId21"/>
    <p:sldId id="589" r:id="rId22"/>
    <p:sldId id="599" r:id="rId23"/>
    <p:sldId id="590" r:id="rId24"/>
    <p:sldId id="593" r:id="rId25"/>
    <p:sldId id="594" r:id="rId26"/>
    <p:sldId id="595" r:id="rId27"/>
    <p:sldId id="596" r:id="rId28"/>
    <p:sldId id="597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5" d="100"/>
          <a:sy n="75" d="100"/>
        </p:scale>
        <p:origin x="540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8.emf"/><Relationship Id="rId7" Type="http://schemas.openxmlformats.org/officeDocument/2006/relationships/image" Target="../media/image61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60.wmf"/><Relationship Id="rId10" Type="http://schemas.openxmlformats.org/officeDocument/2006/relationships/image" Target="../media/image63.wmf"/><Relationship Id="rId4" Type="http://schemas.openxmlformats.org/officeDocument/2006/relationships/image" Target="../media/image59.wmf"/><Relationship Id="rId9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67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68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e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0.wmf"/><Relationship Id="rId1" Type="http://schemas.openxmlformats.org/officeDocument/2006/relationships/image" Target="../media/image37.e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5942" units="1/cm"/>
          <inkml:channelProperty channel="Y" name="resolution" value="39.58763" units="1/cm"/>
        </inkml:channelProperties>
      </inkml:inkSource>
      <inkml:timestamp xml:id="ts0" timeString="2019-05-25T09:57:11.5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30 4638,'0'-49,"74"49,-74-25,25 0,0 0,0 25,0-24,-1-1,-24 0,25 0,0 0,0 25,-25-24,25 24,-25 24,0 1,0 0,24 25,-24-26,0 26,0 0,0 24,0-24,0-26,0 1,0 0,0 0,0 0,0 0,-24-25,-1-25</inkml:trace>
  <inkml:trace contextRef="#ctx0" brushRef="#br0" timeOffset="1008.4958">5829 4887,'0'24,"0"1,25-25,0 0,0 25,-1 0,1-25,0 0,0 0,0 0,-1 0,1 0,25 0,24 0,-74-25,25 25,-25-25</inkml:trace>
  <inkml:trace contextRef="#ctx0" brushRef="#br0" timeOffset="2857.4074">3522 4291,'0'25,"-25"0,25 0,-24 24,24 1,0-25,0-1,0 1,-25 50,25-26,0-24,0 25,-25-1,25-24,0-50,0-24</inkml:trace>
  <inkml:trace contextRef="#ctx0" brushRef="#br0" timeOffset="4968.4954">3497 4415,'25'0,"-25"25,25 0,-25 0,25-1,0 1,-25 0,24-25,1 0,0 0,-25-25,25 25,-25-25,25 25,0-24,-25-1,0-25,24 50,-24-25,25 1,-25 48,0 1,0 0,0 0,25 0,-25-1,0 1,0 0,25 0,0 0,-25-1</inkml:trace>
  <inkml:trace contextRef="#ctx0" brushRef="#br0" timeOffset="7912.1337">7789 4415,'24'-25,"-24"1,-24 24,-1 0,0 0,0 0,25 24,0 1,0 0,0 0,25 0,-25-1,25 1,0 0,-25 0,49 0,-24-1,0-24,0 25,-1 0,1-25,50 25,-26-25,-24 0,-25-25,0 0,0 0,0 1,25-1,-25 0,0 0,0 0,0 1,0-1,0 0,-50 0,26 25,24-25,-50 25,25-24,0-1,0 25,1 0</inkml:trace>
  <inkml:trace contextRef="#ctx0" brushRef="#br0" timeOffset="25920.7079">9426 4390,'-25'0,"0"0,25 25,-25 50,25-51,0 1,0 0,0 0,0 0,0-1,0 1,0 0,25 0,0 0,0-25,0 0,-1 0,1 0,0 0,0 0,-25-25,25 0,-25 0,24-24,-24 24,0 0,0 0,0-24,-24 49,24-25,-25 0,0 0,0 25,25-25,-25 25</inkml:trace>
  <inkml:trace contextRef="#ctx0" brushRef="#br0" timeOffset="26767.9281">9748 4638,'25'0,"-25"25,0 25,0-1,0-24,0 0,0 0</inkml:trace>
  <inkml:trace contextRef="#ctx0" brushRef="#br0" timeOffset="28302.4724">9947 4341,'24'25,"-24"-1,0 26,0-25,0 24,0 1,0-25,0 0,25-25,0 0,0 0,-25-25,50 0,-50 0,49 25,-49-25,25 25,0 0,0 0,-1 25,-24 0,0 0,0 0,0 24,0-24,0 0,-49 24,24-24,0 0,0 0,1-25,-1 0,0 0</inkml:trace>
  <inkml:trace contextRef="#ctx0" brushRef="#br0" timeOffset="29266.1848">9996 4316,'0'-25,"0"0,50 25,-25 0,24-24,1 24,-50-25,25 25,0 0</inkml:trace>
  <inkml:trace contextRef="#ctx0" brushRef="#br0" timeOffset="30847.7172">11410 4390,'0'-24,"-49"24,24 0,0 0,-25 0,26 24,-1-24,25 25,-25 0,25 0,0 0,0-1,0 1,25 0,0 0,24 0,-24-25,0 24,0-24,-1 25,26-25,-50 25,25-25,0 0,-1 0,1 0,0 0,-25-25,25 0,-25 1,0-1,0 0,-25-49,25-1,-25 50,0 1,1 24,24-25,-25 25,0-25</inkml:trace>
  <inkml:trace contextRef="#ctx0" brushRef="#br0" timeOffset="32648.6073">12973 4366,'25'0,"-50"0,0 24,0 1,-24-25,24 50,-25-25,25-1,25 1,-24-25,24 25,0 0,0 0,0 24,24 1,1-25,0-1,0-24,24 25,-24-25,0 0,0 0,0 0,-1 0,1 0,25 0,-25-25,-1 25,-24-24,25 24,-25-25,25 0,0 0,-25 0,0 1,0-1,0 0,0-25,-25 26,0-1,0 25,1-25,-1 0,0 25,25-25,-25 25,0 0,1 0,24-24</inkml:trace>
  <inkml:trace contextRef="#ctx0" brushRef="#br0" timeOffset="34917.9675">14932 4465,'0'0,"-24"0,-1 0,-25 0,25 0,1 0,-1 0,25 25,-25-1,25 1,0 25,25-1,-25 1,25-25,-25 0,24-25,1 24,0-24,-25 25,25-25,0 0,-1 0,1 0,0 0,0 0,-25-25,25 1,-25-1,0 0,24 0,-24 0,0 1,0-1,0 0,0 0,0 0,-24 1</inkml:trace>
  <inkml:trace contextRef="#ctx0" brushRef="#br0" timeOffset="35820.8736">15180 4688,'25'25,"-25"0,0-1,0 1,0 0,0 0,0 0</inkml:trace>
  <inkml:trace contextRef="#ctx0" brushRef="#br0" timeOffset="37346.3497">15478 4440,'0'50,"0"-26,0 1,0 0,0 0,0 0,0-1,0 1,25-25,0 0,0 0,-1 0,1 0,0 0,0 0,0 0,-25 25,0 0,0 0,0-1,-25 1,0 0,0 0,0-25,1 0,-1 0</inkml:trace>
  <inkml:trace contextRef="#ctx0" brushRef="#br0" timeOffset="38086.4932">15503 4465,'50'-25,"-26"25,26 0,0-25,-26 25,1-25</inkml:trace>
  <inkml:trace contextRef="#ctx0" brushRef="#br0" timeOffset="39573.5908">16842 4415,'0'0,"-49"50,-1-25,25-25,1 24,24 1,0 0,0 0,0 0,0-1,0 1,24 25,1-50,25 25,-25-25,24 24,-24-24,0 0,0 0,-1 0,1 0,0 0,25 0,-26-24,1-1,0-25,0 25,-25 1,0-1,0 0,0-25,0 1,-50 24,25-25,1 50,-1-24,0 24,-25 0,26 0,-26 24,25-24</inkml:trace>
  <inkml:trace contextRef="#ctx0" brushRef="#br0" timeOffset="40359.9379">18604 4638,'24'0,"-24"25,25-25,0 0,25 0,24 25,0-25</inkml:trace>
  <inkml:trace contextRef="#ctx0" brushRef="#br0" timeOffset="40759.0064">19645 4713,'0'0,"124"0,-49 0,-26 0,1 0</inkml:trace>
  <inkml:trace contextRef="#ctx0" brushRef="#br0" timeOffset="41230.6573">20985 4762,'0'0,"74"0,-24 0,-1 0,-24 0</inkml:trace>
  <inkml:trace contextRef="#ctx0" brushRef="#br0" timeOffset="41597.6323">22647 4713</inkml:trace>
  <inkml:trace contextRef="#ctx0" brushRef="#br0" timeOffset="42062.9525">24333 4713,'100'-25,"-76"25,76 0,-1 0,-50 0,51-25,-1 25,-49 0</inkml:trace>
  <inkml:trace contextRef="#ctx0" brushRef="#br0" timeOffset="42361.3078">25549 4663,'0'0,"74"0,1 25,-1-25,-4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E72D03-E98F-4055-B6A1-7AFB168DBF42}" type="datetimeFigureOut">
              <a:rPr lang="en-US" smtClean="0"/>
              <a:t>5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CF67A4-D8C5-4159-BC2B-082CDE956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774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60FAC-DB1A-4A78-9BB1-C32709009EF9}" type="datetime1">
              <a:rPr lang="en-US" smtClean="0"/>
              <a:t>5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120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AF246-2BDA-4A10-9B82-2752969F1423}" type="datetime1">
              <a:rPr lang="en-US" smtClean="0"/>
              <a:t>5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9064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1BBA9-35D9-4AD1-872F-88BA3376824B}" type="datetime1">
              <a:rPr lang="en-US" smtClean="0"/>
              <a:t>5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622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CE266-5E59-4128-8551-46E6D471C7A9}" type="datetime1">
              <a:rPr lang="en-US" smtClean="0"/>
              <a:t>5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982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31C0C-4D1D-40B5-A56D-C53D68C94190}" type="datetime1">
              <a:rPr lang="en-US" smtClean="0"/>
              <a:t>5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119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BEDA9-E01B-4318-864D-7B64EB512948}" type="datetime1">
              <a:rPr lang="en-US" smtClean="0"/>
              <a:t>5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4200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3D999-7E6E-4FCA-8C11-6469FA170798}" type="datetime1">
              <a:rPr lang="en-US" smtClean="0"/>
              <a:t>5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0913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3B72D-4C10-412D-BB42-10479D4F7E92}" type="datetime1">
              <a:rPr lang="en-US" smtClean="0"/>
              <a:t>5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179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3AAE7-8793-4EA5-A2E4-34B473893C96}" type="datetime1">
              <a:rPr lang="en-US" smtClean="0"/>
              <a:t>5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298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10FE47-86BE-42CA-B24A-4D9E271249DF}" type="datetime1">
              <a:rPr lang="en-US" smtClean="0"/>
              <a:t>5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1415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58353-FC2F-4B54-B90B-E89CFDBBA891}" type="datetime1">
              <a:rPr lang="en-US" smtClean="0"/>
              <a:t>5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29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48BEDF-44AD-41F5-880B-998B3A942649}" type="datetime1">
              <a:rPr lang="en-US" smtClean="0"/>
              <a:t>5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511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6.wmf"/><Relationship Id="rId3" Type="http://schemas.openxmlformats.org/officeDocument/2006/relationships/package" Target="../embeddings/Microsoft_Word_Document2.docx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3.wmf"/><Relationship Id="rId3" Type="http://schemas.openxmlformats.org/officeDocument/2006/relationships/package" Target="../embeddings/Microsoft_Word_Document3.docx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5.png"/><Relationship Id="rId4" Type="http://schemas.openxmlformats.org/officeDocument/2006/relationships/image" Target="../media/image44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3.emf"/><Relationship Id="rId4" Type="http://schemas.openxmlformats.org/officeDocument/2006/relationships/customXml" Target="../ink/ink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2.bin"/><Relationship Id="rId7" Type="http://schemas.openxmlformats.org/officeDocument/2006/relationships/package" Target="../embeddings/Microsoft_Word_Document5.docx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11.wmf"/><Relationship Id="rId22" Type="http://schemas.openxmlformats.org/officeDocument/2006/relationships/image" Target="../media/image6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3.bin"/><Relationship Id="rId7" Type="http://schemas.openxmlformats.org/officeDocument/2006/relationships/package" Target="../embeddings/Microsoft_Word_Document6.docx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19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6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sz="36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6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ĐỊNH GIẢ THUYẾT 2 MẪU ĐỘC LẬP</a:t>
            </a:r>
            <a:endParaRPr lang="en-US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60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0</a:t>
            </a:fld>
            <a:endParaRPr lang="vi-VN"/>
          </a:p>
        </p:txBody>
      </p:sp>
      <p:sp>
        <p:nvSpPr>
          <p:cNvPr id="7" name="Rectangle 6"/>
          <p:cNvSpPr/>
          <p:nvPr/>
        </p:nvSpPr>
        <p:spPr>
          <a:xfrm>
            <a:off x="-304872" y="124075"/>
            <a:ext cx="102870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</a:pP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D60093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</a:pP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vi-VN" sz="3200" dirty="0"/>
          </a:p>
        </p:txBody>
      </p:sp>
      <p:pic>
        <p:nvPicPr>
          <p:cNvPr id="151640" name="Picture 8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224" y="1076323"/>
            <a:ext cx="10337494" cy="5026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6823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2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28968"/>
              </p:ext>
            </p:extLst>
          </p:nvPr>
        </p:nvGraphicFramePr>
        <p:xfrm>
          <a:off x="258763" y="496888"/>
          <a:ext cx="13596937" cy="803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5" name="Document" r:id="rId3" imgW="5814547" imgH="3448337" progId="Word.Document.12">
                  <p:embed/>
                </p:oleObj>
              </mc:Choice>
              <mc:Fallback>
                <p:oleObj name="Document" r:id="rId3" imgW="5814547" imgH="344833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496888"/>
                        <a:ext cx="13596937" cy="803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30795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11681178" y="5643562"/>
            <a:ext cx="2743200" cy="365125"/>
          </a:xfrm>
        </p:spPr>
        <p:txBody>
          <a:bodyPr/>
          <a:lstStyle/>
          <a:p>
            <a:fld id="{D0784789-DC40-4CC9-8EA8-5E0EC24CB422}" type="slidenum">
              <a:rPr lang="vi-VN" smtClean="0"/>
              <a:pPr/>
              <a:t>12</a:t>
            </a:fld>
            <a:endParaRPr lang="vi-VN"/>
          </a:p>
        </p:txBody>
      </p:sp>
      <p:graphicFrame>
        <p:nvGraphicFramePr>
          <p:cNvPr id="2222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086254"/>
              </p:ext>
            </p:extLst>
          </p:nvPr>
        </p:nvGraphicFramePr>
        <p:xfrm>
          <a:off x="-407636" y="-1694"/>
          <a:ext cx="12661900" cy="830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4" name="Document" r:id="rId3" imgW="5833618" imgH="3839136" progId="Word.Document.12">
                  <p:embed/>
                </p:oleObj>
              </mc:Choice>
              <mc:Fallback>
                <p:oleObj name="Document" r:id="rId3" imgW="5833618" imgH="383913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07636" y="-1694"/>
                        <a:ext cx="12661900" cy="830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588000" y="12307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378665"/>
              </p:ext>
            </p:extLst>
          </p:nvPr>
        </p:nvGraphicFramePr>
        <p:xfrm>
          <a:off x="3050002" y="1717296"/>
          <a:ext cx="13033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5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002" y="1717296"/>
                        <a:ext cx="1303337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25646"/>
              </p:ext>
            </p:extLst>
          </p:nvPr>
        </p:nvGraphicFramePr>
        <p:xfrm>
          <a:off x="7038478" y="1799768"/>
          <a:ext cx="13033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6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478" y="1799768"/>
                        <a:ext cx="1303338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4903"/>
              </p:ext>
            </p:extLst>
          </p:nvPr>
        </p:nvGraphicFramePr>
        <p:xfrm>
          <a:off x="2459797" y="2505983"/>
          <a:ext cx="6191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7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797" y="2505983"/>
                        <a:ext cx="619125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807261"/>
              </p:ext>
            </p:extLst>
          </p:nvPr>
        </p:nvGraphicFramePr>
        <p:xfrm>
          <a:off x="3468826" y="2287726"/>
          <a:ext cx="605948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8" name="Equation" r:id="rId11" imgW="2361960" imgH="393480" progId="Equation.DSMT4">
                  <p:embed/>
                </p:oleObj>
              </mc:Choice>
              <mc:Fallback>
                <p:oleObj name="Equation" r:id="rId11" imgW="236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826" y="2287726"/>
                        <a:ext cx="6059487" cy="938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932762"/>
              </p:ext>
            </p:extLst>
          </p:nvPr>
        </p:nvGraphicFramePr>
        <p:xfrm>
          <a:off x="2378075" y="3076160"/>
          <a:ext cx="876617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9" name="Equation" r:id="rId13" imgW="3416040" imgH="634680" progId="Equation.DSMT4">
                  <p:embed/>
                </p:oleObj>
              </mc:Choice>
              <mc:Fallback>
                <p:oleObj name="Equation" r:id="rId13" imgW="34160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3076160"/>
                        <a:ext cx="8766175" cy="1519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25133"/>
              </p:ext>
            </p:extLst>
          </p:nvPr>
        </p:nvGraphicFramePr>
        <p:xfrm>
          <a:off x="847725" y="5827435"/>
          <a:ext cx="15954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50" name="Equation" r:id="rId15" imgW="622080" imgH="253800" progId="Equation.DSMT4">
                  <p:embed/>
                </p:oleObj>
              </mc:Choice>
              <mc:Fallback>
                <p:oleObj name="Equation" r:id="rId15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5827435"/>
                        <a:ext cx="1595438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78075" y="5862866"/>
            <a:ext cx="9876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p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p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 p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7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253182"/>
              </p:ext>
            </p:extLst>
          </p:nvPr>
        </p:nvGraphicFramePr>
        <p:xfrm>
          <a:off x="4040327" y="4454525"/>
          <a:ext cx="4932362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51" name="Equation" r:id="rId17" imgW="2349360" imgH="761760" progId="Equation.DSMT4">
                  <p:embed/>
                </p:oleObj>
              </mc:Choice>
              <mc:Fallback>
                <p:oleObj name="Equation" r:id="rId17" imgW="2349360" imgH="761760" progId="Equation.DSMT4">
                  <p:embed/>
                  <p:pic>
                    <p:nvPicPr>
                      <p:cNvPr id="0" name="Object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327" y="4454525"/>
                        <a:ext cx="4932362" cy="159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9147" y="4731026"/>
            <a:ext cx="4214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845826" y="1888435"/>
            <a:ext cx="1232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2 </a:t>
            </a:r>
            <a:r>
              <a:rPr lang="en-US" dirty="0" err="1" smtClean="0"/>
              <a:t>phía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89113" y="6412806"/>
            <a:ext cx="1232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2 </a:t>
            </a:r>
            <a:r>
              <a:rPr lang="en-US" dirty="0" err="1" smtClean="0"/>
              <a:t>phía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14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35495" y="477078"/>
            <a:ext cx="102969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(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Đ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v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v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v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v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%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676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11681178" y="5643562"/>
            <a:ext cx="2743200" cy="365125"/>
          </a:xfrm>
        </p:spPr>
        <p:txBody>
          <a:bodyPr/>
          <a:lstStyle/>
          <a:p>
            <a:fld id="{D0784789-DC40-4CC9-8EA8-5E0EC24CB422}" type="slidenum">
              <a:rPr lang="vi-VN" smtClean="0"/>
              <a:pPr/>
              <a:t>14</a:t>
            </a:fld>
            <a:endParaRPr lang="vi-VN"/>
          </a:p>
        </p:txBody>
      </p:sp>
      <p:graphicFrame>
        <p:nvGraphicFramePr>
          <p:cNvPr id="2222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50473"/>
              </p:ext>
            </p:extLst>
          </p:nvPr>
        </p:nvGraphicFramePr>
        <p:xfrm>
          <a:off x="-417513" y="0"/>
          <a:ext cx="12661901" cy="832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6" name="Document" r:id="rId3" imgW="5833618" imgH="3844183" progId="Word.Document.12">
                  <p:embed/>
                </p:oleObj>
              </mc:Choice>
              <mc:Fallback>
                <p:oleObj name="Document" r:id="rId3" imgW="5833618" imgH="384418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17513" y="0"/>
                        <a:ext cx="12661901" cy="832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588000" y="12307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028243"/>
              </p:ext>
            </p:extLst>
          </p:nvPr>
        </p:nvGraphicFramePr>
        <p:xfrm>
          <a:off x="3050002" y="1717296"/>
          <a:ext cx="13033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7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002" y="1717296"/>
                        <a:ext cx="1303337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65862"/>
              </p:ext>
            </p:extLst>
          </p:nvPr>
        </p:nvGraphicFramePr>
        <p:xfrm>
          <a:off x="7054850" y="1800225"/>
          <a:ext cx="12715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8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1800225"/>
                        <a:ext cx="1271588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61065"/>
              </p:ext>
            </p:extLst>
          </p:nvPr>
        </p:nvGraphicFramePr>
        <p:xfrm>
          <a:off x="2443163" y="2506663"/>
          <a:ext cx="6508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9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506663"/>
                        <a:ext cx="650875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068231"/>
              </p:ext>
            </p:extLst>
          </p:nvPr>
        </p:nvGraphicFramePr>
        <p:xfrm>
          <a:off x="3778250" y="2484438"/>
          <a:ext cx="54403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0" name="Equation" r:id="rId11" imgW="2120760" imgH="228600" progId="Equation.DSMT4">
                  <p:embed/>
                </p:oleObj>
              </mc:Choice>
              <mc:Fallback>
                <p:oleObj name="Equation" r:id="rId11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484438"/>
                        <a:ext cx="5440363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85960"/>
              </p:ext>
            </p:extLst>
          </p:nvPr>
        </p:nvGraphicFramePr>
        <p:xfrm>
          <a:off x="2297113" y="3076575"/>
          <a:ext cx="89281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1" name="Equation" r:id="rId13" imgW="3479760" imgH="634680" progId="Equation.DSMT4">
                  <p:embed/>
                </p:oleObj>
              </mc:Choice>
              <mc:Fallback>
                <p:oleObj name="Equation" r:id="rId13" imgW="34797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3076575"/>
                        <a:ext cx="8928100" cy="1519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48598"/>
              </p:ext>
            </p:extLst>
          </p:nvPr>
        </p:nvGraphicFramePr>
        <p:xfrm>
          <a:off x="1025525" y="6122637"/>
          <a:ext cx="12382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2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6122637"/>
                        <a:ext cx="1238250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78075" y="6127906"/>
            <a:ext cx="98761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p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 p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7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93592"/>
              </p:ext>
            </p:extLst>
          </p:nvPr>
        </p:nvGraphicFramePr>
        <p:xfrm>
          <a:off x="3577879" y="4494281"/>
          <a:ext cx="4932362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3" name="Equation" r:id="rId17" imgW="2349360" imgH="761760" progId="Equation.DSMT4">
                  <p:embed/>
                </p:oleObj>
              </mc:Choice>
              <mc:Fallback>
                <p:oleObj name="Equation" r:id="rId17" imgW="2349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879" y="4494281"/>
                        <a:ext cx="4932362" cy="159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9147" y="4731026"/>
            <a:ext cx="4214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845825" y="1888435"/>
            <a:ext cx="2186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1 </a:t>
            </a:r>
            <a:r>
              <a:rPr lang="en-US" dirty="0" err="1" smtClean="0"/>
              <a:t>phía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9418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5903" y="135960"/>
            <a:ext cx="8511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so </a:t>
            </a:r>
            <a:r>
              <a:rPr lang="en-US" sz="28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746633"/>
              </p:ext>
            </p:extLst>
          </p:nvPr>
        </p:nvGraphicFramePr>
        <p:xfrm>
          <a:off x="-581025" y="1741910"/>
          <a:ext cx="12109450" cy="888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5" name="Document" r:id="rId3" imgW="5830873" imgH="4271514" progId="Word.Document.12">
                  <p:embed/>
                </p:oleObj>
              </mc:Choice>
              <mc:Fallback>
                <p:oleObj name="Document" r:id="rId3" imgW="5830873" imgH="427151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81025" y="1741910"/>
                        <a:ext cx="12109450" cy="888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1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414" y="874425"/>
            <a:ext cx="11417643" cy="707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974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16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712" y="782637"/>
            <a:ext cx="11254558" cy="3459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7007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547571"/>
              </p:ext>
            </p:extLst>
          </p:nvPr>
        </p:nvGraphicFramePr>
        <p:xfrm>
          <a:off x="-652463" y="95250"/>
          <a:ext cx="12076113" cy="164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53" name="Document" r:id="rId3" imgW="5830873" imgH="7964261" progId="Word.Document.12">
                  <p:embed/>
                </p:oleObj>
              </mc:Choice>
              <mc:Fallback>
                <p:oleObj name="Document" r:id="rId3" imgW="5830873" imgH="7964261" progId="Word.Document.12">
                  <p:embed/>
                  <p:pic>
                    <p:nvPicPr>
                      <p:cNvPr id="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52463" y="95250"/>
                        <a:ext cx="12076113" cy="1649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231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18</a:t>
            </a:fld>
            <a:endParaRPr lang="vi-VN"/>
          </a:p>
        </p:txBody>
      </p:sp>
      <p:sp>
        <p:nvSpPr>
          <p:cNvPr id="7" name="Rectangle 6"/>
          <p:cNvSpPr/>
          <p:nvPr/>
        </p:nvSpPr>
        <p:spPr>
          <a:xfrm>
            <a:off x="-304872" y="124075"/>
            <a:ext cx="102870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</a:pP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* So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D60093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</a:pP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vi-VN" sz="3200" dirty="0"/>
          </a:p>
        </p:txBody>
      </p:sp>
      <p:pic>
        <p:nvPicPr>
          <p:cNvPr id="252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760" y="1220443"/>
            <a:ext cx="11888688" cy="2695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4512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9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71475"/>
            <a:ext cx="11966713" cy="4456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664395"/>
              </p:ext>
            </p:extLst>
          </p:nvPr>
        </p:nvGraphicFramePr>
        <p:xfrm>
          <a:off x="8845825" y="4377267"/>
          <a:ext cx="1327426" cy="24807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3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7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3153"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Freq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388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2</a:t>
            </a:fld>
            <a:endParaRPr lang="vi-VN"/>
          </a:p>
        </p:txBody>
      </p:sp>
      <p:sp>
        <p:nvSpPr>
          <p:cNvPr id="7" name="Rectangle 6"/>
          <p:cNvSpPr/>
          <p:nvPr/>
        </p:nvSpPr>
        <p:spPr>
          <a:xfrm>
            <a:off x="-437322" y="-231725"/>
            <a:ext cx="102870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</a:pP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		1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.  So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D60093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</a:pP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vi-VN" sz="3200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465" y="831573"/>
            <a:ext cx="10376156" cy="457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534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37930"/>
            <a:ext cx="10515600" cy="5839033"/>
          </a:xfrm>
        </p:spPr>
        <p:txBody>
          <a:bodyPr>
            <a:normAutofit/>
          </a:bodyPr>
          <a:lstStyle/>
          <a:p>
            <a:endParaRPr lang="en-US" sz="3200" dirty="0" smtClean="0"/>
          </a:p>
          <a:p>
            <a:endParaRPr lang="en-US" sz="3200" dirty="0"/>
          </a:p>
          <a:p>
            <a:pPr marL="0" indent="0">
              <a:buNone/>
            </a:pPr>
            <a:r>
              <a:rPr lang="en-US" sz="3200" dirty="0" smtClean="0"/>
              <a:t>a/ ( </a:t>
            </a:r>
            <a:r>
              <a:rPr lang="en-US" sz="3200" dirty="0" err="1" smtClean="0"/>
              <a:t>làm</a:t>
            </a:r>
            <a:r>
              <a:rPr lang="en-US" sz="3200" dirty="0" smtClean="0"/>
              <a:t> </a:t>
            </a:r>
            <a:r>
              <a:rPr lang="en-US" sz="3200" dirty="0" err="1" smtClean="0"/>
              <a:t>như</a:t>
            </a:r>
            <a:r>
              <a:rPr lang="en-US" sz="3200" dirty="0" smtClean="0"/>
              <a:t> </a:t>
            </a:r>
            <a:r>
              <a:rPr lang="en-US" sz="3200" dirty="0" err="1" smtClean="0"/>
              <a:t>bài</a:t>
            </a:r>
            <a:r>
              <a:rPr lang="en-US" sz="3200" dirty="0" smtClean="0"/>
              <a:t> </a:t>
            </a:r>
            <a:r>
              <a:rPr lang="en-US" sz="3200" dirty="0" err="1" smtClean="0"/>
              <a:t>ước</a:t>
            </a:r>
            <a:r>
              <a:rPr lang="en-US" sz="3200" dirty="0" smtClean="0"/>
              <a:t> </a:t>
            </a:r>
            <a:r>
              <a:rPr lang="en-US" sz="3200" dirty="0" err="1" smtClean="0"/>
              <a:t>lượng</a:t>
            </a:r>
            <a:r>
              <a:rPr lang="en-US" sz="3200" dirty="0" smtClean="0"/>
              <a:t> </a:t>
            </a:r>
            <a:r>
              <a:rPr lang="en-US" sz="3200" dirty="0" err="1" smtClean="0"/>
              <a:t>trung</a:t>
            </a:r>
            <a:r>
              <a:rPr lang="en-US" sz="3200" dirty="0" smtClean="0"/>
              <a:t> </a:t>
            </a:r>
            <a:r>
              <a:rPr lang="en-US" sz="3200" dirty="0" err="1" smtClean="0"/>
              <a:t>bình</a:t>
            </a:r>
            <a:r>
              <a:rPr lang="en-US" sz="3200" dirty="0" smtClean="0"/>
              <a:t>)</a:t>
            </a:r>
          </a:p>
          <a:p>
            <a:pPr marL="0" indent="0">
              <a:buNone/>
            </a:pPr>
            <a:r>
              <a:rPr lang="en-US" sz="3200" dirty="0" err="1" smtClean="0"/>
              <a:t>Gọi</a:t>
            </a:r>
            <a:r>
              <a:rPr lang="en-US" sz="3200" dirty="0" smtClean="0"/>
              <a:t>        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số</a:t>
            </a:r>
            <a:r>
              <a:rPr lang="en-US" sz="3200" dirty="0" smtClean="0"/>
              <a:t> </a:t>
            </a:r>
            <a:r>
              <a:rPr lang="en-US" sz="3200" dirty="0" err="1" smtClean="0"/>
              <a:t>tiền</a:t>
            </a:r>
            <a:r>
              <a:rPr lang="en-US" sz="3200" dirty="0" smtClean="0"/>
              <a:t> </a:t>
            </a:r>
            <a:r>
              <a:rPr lang="en-US" sz="3200" dirty="0" err="1" smtClean="0"/>
              <a:t>dư</a:t>
            </a:r>
            <a:r>
              <a:rPr lang="en-US" sz="3200" dirty="0" smtClean="0"/>
              <a:t> </a:t>
            </a:r>
            <a:r>
              <a:rPr lang="en-US" sz="3200" dirty="0" err="1" smtClean="0"/>
              <a:t>trung</a:t>
            </a:r>
            <a:r>
              <a:rPr lang="en-US" sz="3200" dirty="0" smtClean="0"/>
              <a:t> </a:t>
            </a:r>
            <a:r>
              <a:rPr lang="en-US" sz="3200" dirty="0" err="1" smtClean="0"/>
              <a:t>bình</a:t>
            </a:r>
            <a:r>
              <a:rPr lang="en-US" sz="3200" dirty="0" smtClean="0"/>
              <a:t> </a:t>
            </a:r>
            <a:r>
              <a:rPr lang="en-US" sz="3200" dirty="0" err="1" smtClean="0"/>
              <a:t>trong</a:t>
            </a:r>
            <a:r>
              <a:rPr lang="en-US" sz="3200" dirty="0" smtClean="0"/>
              <a:t> 1 </a:t>
            </a:r>
            <a:r>
              <a:rPr lang="en-US" sz="3200" dirty="0" err="1" smtClean="0"/>
              <a:t>tháng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mỗi</a:t>
            </a:r>
            <a:r>
              <a:rPr lang="en-US" sz="3200" dirty="0" smtClean="0"/>
              <a:t> </a:t>
            </a:r>
            <a:r>
              <a:rPr lang="en-US" sz="3200" dirty="0" err="1" smtClean="0"/>
              <a:t>hộ</a:t>
            </a:r>
            <a:r>
              <a:rPr lang="en-US" sz="3200" dirty="0" smtClean="0"/>
              <a:t> </a:t>
            </a:r>
            <a:r>
              <a:rPr lang="en-US" sz="3200" dirty="0" err="1" smtClean="0"/>
              <a:t>gia</a:t>
            </a:r>
            <a:r>
              <a:rPr lang="en-US" sz="3200" dirty="0" smtClean="0"/>
              <a:t> </a:t>
            </a:r>
            <a:r>
              <a:rPr lang="en-US" sz="3200" dirty="0" err="1" smtClean="0"/>
              <a:t>đình</a:t>
            </a:r>
            <a:r>
              <a:rPr lang="en-US" sz="3200" dirty="0" smtClean="0"/>
              <a:t>.</a:t>
            </a:r>
          </a:p>
          <a:p>
            <a:pPr marL="0" indent="0">
              <a:buNone/>
            </a:pPr>
            <a:endParaRPr lang="en-US" sz="3200" dirty="0" smtClean="0"/>
          </a:p>
          <a:p>
            <a:pPr marL="0" indent="0">
              <a:buNone/>
            </a:pPr>
            <a:r>
              <a:rPr lang="en-US" sz="3200" dirty="0" smtClean="0"/>
              <a:t>  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892816"/>
              </p:ext>
            </p:extLst>
          </p:nvPr>
        </p:nvGraphicFramePr>
        <p:xfrm>
          <a:off x="1260544" y="503376"/>
          <a:ext cx="65500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0" name="Equation" r:id="rId3" imgW="2057400" imgH="241200" progId="Equation.DSMT4">
                  <p:embed/>
                </p:oleObj>
              </mc:Choice>
              <mc:Fallback>
                <p:oleObj name="Equation" r:id="rId3" imgW="2057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544" y="503376"/>
                        <a:ext cx="65500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412808"/>
              </p:ext>
            </p:extLst>
          </p:nvPr>
        </p:nvGraphicFramePr>
        <p:xfrm>
          <a:off x="1681990" y="2087217"/>
          <a:ext cx="412219" cy="448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1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990" y="2087217"/>
                        <a:ext cx="412219" cy="448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545765"/>
              </p:ext>
            </p:extLst>
          </p:nvPr>
        </p:nvGraphicFramePr>
        <p:xfrm>
          <a:off x="1657696" y="3372263"/>
          <a:ext cx="5818187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2" name="Equation" r:id="rId7" imgW="2145960" imgH="927000" progId="Equation.DSMT4">
                  <p:embed/>
                </p:oleObj>
              </mc:Choice>
              <mc:Fallback>
                <p:oleObj name="Equation" r:id="rId7" imgW="2145960" imgH="92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696" y="3372263"/>
                        <a:ext cx="5818187" cy="251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92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192"/>
              </p:ext>
            </p:extLst>
          </p:nvPr>
        </p:nvGraphicFramePr>
        <p:xfrm>
          <a:off x="-277813" y="1073150"/>
          <a:ext cx="13615988" cy="848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8" name="Document" r:id="rId3" imgW="5878348" imgH="3673682" progId="Word.Document.12">
                  <p:embed/>
                </p:oleObj>
              </mc:Choice>
              <mc:Fallback>
                <p:oleObj name="Document" r:id="rId3" imgW="5878348" imgH="367368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77813" y="1073150"/>
                        <a:ext cx="13615988" cy="848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12981"/>
              </p:ext>
            </p:extLst>
          </p:nvPr>
        </p:nvGraphicFramePr>
        <p:xfrm>
          <a:off x="973138" y="5948363"/>
          <a:ext cx="15033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9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5948363"/>
                        <a:ext cx="1503362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69203" y="5910987"/>
            <a:ext cx="8822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41428"/>
              </p:ext>
            </p:extLst>
          </p:nvPr>
        </p:nvGraphicFramePr>
        <p:xfrm>
          <a:off x="4552121" y="5910987"/>
          <a:ext cx="1311966" cy="555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0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121" y="5910987"/>
                        <a:ext cx="1311966" cy="555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96348" y="536713"/>
            <a:ext cx="9303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/ (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798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49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6713"/>
            <a:ext cx="11885141" cy="29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49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25" y="5117617"/>
            <a:ext cx="11464287" cy="1572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8854" y="4532244"/>
            <a:ext cx="1073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err="1" smtClean="0"/>
              <a:t>Giải</a:t>
            </a:r>
            <a:endParaRPr lang="en-US" u="sng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1232280" y="1518120"/>
              <a:ext cx="8055000" cy="2772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22920" y="1508760"/>
                <a:ext cx="8073720" cy="2959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1596587"/>
              </p:ext>
            </p:extLst>
          </p:nvPr>
        </p:nvGraphicFramePr>
        <p:xfrm>
          <a:off x="9978886" y="3124937"/>
          <a:ext cx="1327426" cy="24807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3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7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3153"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Freq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0,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74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8322" y="533538"/>
            <a:ext cx="10515600" cy="4351338"/>
          </a:xfrm>
        </p:spPr>
        <p:txBody>
          <a:bodyPr/>
          <a:lstStyle/>
          <a:p>
            <a:r>
              <a:rPr lang="en-US" dirty="0" err="1" smtClean="0"/>
              <a:t>Sinh</a:t>
            </a:r>
            <a:r>
              <a:rPr lang="en-US" dirty="0" smtClean="0"/>
              <a:t> </a:t>
            </a:r>
            <a:r>
              <a:rPr lang="en-US" dirty="0" err="1" smtClean="0"/>
              <a:t>viên</a:t>
            </a:r>
            <a:r>
              <a:rPr lang="en-US" dirty="0" smtClean="0"/>
              <a:t> </a:t>
            </a:r>
            <a:r>
              <a:rPr lang="en-US" dirty="0" err="1" smtClean="0"/>
              <a:t>lưu</a:t>
            </a:r>
            <a:r>
              <a:rPr lang="en-US" dirty="0" smtClean="0"/>
              <a:t> ý: </a:t>
            </a:r>
          </a:p>
          <a:p>
            <a:pPr>
              <a:buFontTx/>
              <a:buChar char="-"/>
            </a:pPr>
            <a:r>
              <a:rPr lang="en-US" dirty="0" err="1" smtClean="0"/>
              <a:t>Kiểm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cặp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chỉ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1 </a:t>
            </a: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mà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2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( </a:t>
            </a:r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1 </a:t>
            </a:r>
            <a:r>
              <a:rPr lang="en-US" dirty="0" err="1" smtClean="0"/>
              <a:t>hộ</a:t>
            </a:r>
            <a:r>
              <a:rPr lang="en-US" dirty="0" smtClean="0"/>
              <a:t> </a:t>
            </a:r>
            <a:r>
              <a:rPr lang="en-US" dirty="0" err="1" smtClean="0"/>
              <a:t>gia</a:t>
            </a:r>
            <a:r>
              <a:rPr lang="en-US" dirty="0" smtClean="0"/>
              <a:t> </a:t>
            </a:r>
            <a:r>
              <a:rPr lang="en-US" dirty="0" err="1" smtClean="0"/>
              <a:t>đình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2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chi </a:t>
            </a:r>
            <a:r>
              <a:rPr lang="en-US" dirty="0" err="1" smtClean="0"/>
              <a:t>tiêu</a:t>
            </a:r>
            <a:r>
              <a:rPr lang="en-US" dirty="0" smtClean="0"/>
              <a:t>, </a:t>
            </a:r>
            <a:r>
              <a:rPr lang="en-US" dirty="0" err="1" smtClean="0"/>
              <a:t>thu</a:t>
            </a:r>
            <a:r>
              <a:rPr lang="en-US" dirty="0" smtClean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. Hay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miếng</a:t>
            </a:r>
            <a:r>
              <a:rPr lang="en-US" dirty="0" smtClean="0"/>
              <a:t> </a:t>
            </a:r>
            <a:r>
              <a:rPr lang="en-US" dirty="0" err="1" smtClean="0"/>
              <a:t>đất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2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  <a:r>
              <a:rPr lang="en-US" dirty="0" err="1" smtClean="0"/>
              <a:t>tết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tết</a:t>
            </a:r>
            <a:r>
              <a:rPr lang="en-US" dirty="0" smtClean="0"/>
              <a:t>). Ta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đi</a:t>
            </a:r>
            <a:r>
              <a:rPr lang="en-US" dirty="0" smtClean="0"/>
              <a:t> </a:t>
            </a:r>
            <a:r>
              <a:rPr lang="en-US" dirty="0" err="1" smtClean="0"/>
              <a:t>kiểm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hoặc</a:t>
            </a:r>
            <a:r>
              <a:rPr lang="en-US" dirty="0" smtClean="0"/>
              <a:t> </a:t>
            </a:r>
            <a:r>
              <a:rPr lang="en-US" dirty="0" err="1" smtClean="0"/>
              <a:t>ước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2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.</a:t>
            </a:r>
          </a:p>
          <a:p>
            <a:pPr>
              <a:buFontTx/>
              <a:buChar char="-"/>
            </a:pPr>
            <a:r>
              <a:rPr lang="en-US" dirty="0" err="1" smtClean="0"/>
              <a:t>Kiểm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2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2 </a:t>
            </a: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 ( </a:t>
            </a:r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ca </a:t>
            </a:r>
            <a:r>
              <a:rPr lang="en-US" dirty="0" err="1" smtClean="0"/>
              <a:t>sáng</a:t>
            </a:r>
            <a:r>
              <a:rPr lang="en-US" dirty="0" smtClean="0"/>
              <a:t>, ca </a:t>
            </a:r>
            <a:r>
              <a:rPr lang="en-US" dirty="0" err="1" smtClean="0"/>
              <a:t>tối</a:t>
            </a:r>
            <a:r>
              <a:rPr lang="en-US" dirty="0" smtClean="0"/>
              <a:t>; hay </a:t>
            </a:r>
            <a:r>
              <a:rPr lang="en-US" dirty="0" err="1" smtClean="0"/>
              <a:t>cân</a:t>
            </a:r>
            <a:r>
              <a:rPr lang="en-US" dirty="0" smtClean="0"/>
              <a:t> </a:t>
            </a:r>
            <a:r>
              <a:rPr lang="en-US" dirty="0" err="1" smtClean="0"/>
              <a:t>nặng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</a:t>
            </a:r>
            <a:r>
              <a:rPr lang="en-US" dirty="0" err="1" smtClean="0"/>
              <a:t>đàn</a:t>
            </a:r>
            <a:r>
              <a:rPr lang="en-US" dirty="0" smtClean="0"/>
              <a:t> </a:t>
            </a:r>
            <a:r>
              <a:rPr lang="en-US" dirty="0" err="1" smtClean="0"/>
              <a:t>gà</a:t>
            </a:r>
            <a:r>
              <a:rPr lang="en-US" dirty="0" smtClean="0"/>
              <a:t> A, </a:t>
            </a:r>
            <a:r>
              <a:rPr lang="en-US" dirty="0" err="1" smtClean="0"/>
              <a:t>đàn</a:t>
            </a:r>
            <a:r>
              <a:rPr lang="en-US" dirty="0" smtClean="0"/>
              <a:t> </a:t>
            </a:r>
            <a:r>
              <a:rPr lang="en-US" dirty="0" err="1" smtClean="0"/>
              <a:t>gà</a:t>
            </a:r>
            <a:r>
              <a:rPr lang="en-US" dirty="0" smtClean="0"/>
              <a:t> B)</a:t>
            </a:r>
          </a:p>
          <a:p>
            <a:pPr>
              <a:buFontTx/>
              <a:buChar char="-"/>
            </a:pPr>
            <a:r>
              <a:rPr lang="en-US" dirty="0" err="1" smtClean="0"/>
              <a:t>Sinh</a:t>
            </a:r>
            <a:r>
              <a:rPr lang="en-US" dirty="0" smtClean="0"/>
              <a:t> </a:t>
            </a:r>
            <a:r>
              <a:rPr lang="en-US" dirty="0" err="1" smtClean="0"/>
              <a:t>viên</a:t>
            </a:r>
            <a:r>
              <a:rPr lang="en-US" dirty="0" smtClean="0"/>
              <a:t> </a:t>
            </a:r>
            <a:r>
              <a:rPr lang="en-US" dirty="0" err="1" smtClean="0"/>
              <a:t>coi</a:t>
            </a:r>
            <a:r>
              <a:rPr lang="en-US" dirty="0" smtClean="0"/>
              <a:t> </a:t>
            </a:r>
            <a:r>
              <a:rPr lang="en-US" dirty="0" err="1" smtClean="0"/>
              <a:t>thêm</a:t>
            </a:r>
            <a:r>
              <a:rPr lang="en-US" dirty="0" smtClean="0"/>
              <a:t> </a:t>
            </a:r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</a:t>
            </a:r>
            <a:r>
              <a:rPr lang="en-US" dirty="0" err="1" smtClean="0"/>
              <a:t>kiểm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2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nhớ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59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8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396976"/>
              </p:ext>
            </p:extLst>
          </p:nvPr>
        </p:nvGraphicFramePr>
        <p:xfrm>
          <a:off x="-715755" y="298864"/>
          <a:ext cx="14551025" cy="894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6" name="Document" r:id="rId3" imgW="6976089" imgH="4301678" progId="Word.Document.12">
                  <p:embed/>
                </p:oleObj>
              </mc:Choice>
              <mc:Fallback>
                <p:oleObj name="Document" r:id="rId3" imgW="6976089" imgH="430167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15755" y="298864"/>
                        <a:ext cx="14551025" cy="894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2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6193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301066" y="158043"/>
            <a:ext cx="149204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44052"/>
              </p:ext>
            </p:extLst>
          </p:nvPr>
        </p:nvGraphicFramePr>
        <p:xfrm>
          <a:off x="3234359" y="203762"/>
          <a:ext cx="51641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34" name="Equation" r:id="rId3" imgW="2311200" imgH="253800" progId="Equation.DSMT4">
                  <p:embed/>
                </p:oleObj>
              </mc:Choice>
              <mc:Fallback>
                <p:oleObj name="Equation" r:id="rId3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359" y="203762"/>
                        <a:ext cx="5164138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984377"/>
              </p:ext>
            </p:extLst>
          </p:nvPr>
        </p:nvGraphicFramePr>
        <p:xfrm>
          <a:off x="3308282" y="841444"/>
          <a:ext cx="55054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35" name="Equation" r:id="rId5" imgW="2463480" imgH="253800" progId="Equation.DSMT4">
                  <p:embed/>
                </p:oleObj>
              </mc:Choice>
              <mc:Fallback>
                <p:oleObj name="Equation" r:id="rId5" imgW="246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282" y="841444"/>
                        <a:ext cx="5505450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76912"/>
              </p:ext>
            </p:extLst>
          </p:nvPr>
        </p:nvGraphicFramePr>
        <p:xfrm>
          <a:off x="1070923" y="914469"/>
          <a:ext cx="12145962" cy="757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36" name="Document" r:id="rId7" imgW="5881116" imgH="3681951" progId="Word.Document.12">
                  <p:embed/>
                </p:oleObj>
              </mc:Choice>
              <mc:Fallback>
                <p:oleObj name="Document" r:id="rId7" imgW="5881116" imgH="368195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23" y="914469"/>
                        <a:ext cx="12145962" cy="757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826260"/>
              </p:ext>
            </p:extLst>
          </p:nvPr>
        </p:nvGraphicFramePr>
        <p:xfrm>
          <a:off x="4505171" y="2197169"/>
          <a:ext cx="3756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37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171" y="2197169"/>
                        <a:ext cx="3756025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6299"/>
              </p:ext>
            </p:extLst>
          </p:nvPr>
        </p:nvGraphicFramePr>
        <p:xfrm>
          <a:off x="4478338" y="2905125"/>
          <a:ext cx="2025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38"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905125"/>
                        <a:ext cx="2025650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858869"/>
              </p:ext>
            </p:extLst>
          </p:nvPr>
        </p:nvGraphicFramePr>
        <p:xfrm>
          <a:off x="3404750" y="3707181"/>
          <a:ext cx="6207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39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750" y="3707181"/>
                        <a:ext cx="620713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75330"/>
              </p:ext>
            </p:extLst>
          </p:nvPr>
        </p:nvGraphicFramePr>
        <p:xfrm>
          <a:off x="4832350" y="3665538"/>
          <a:ext cx="54562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40" name="Equation" r:id="rId15" imgW="2120760" imgH="228600" progId="Equation.DSMT4">
                  <p:embed/>
                </p:oleObj>
              </mc:Choice>
              <mc:Fallback>
                <p:oleObj name="Equation" r:id="rId15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3665538"/>
                        <a:ext cx="5456238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871787" y="4132631"/>
            <a:ext cx="249860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7997"/>
              </p:ext>
            </p:extLst>
          </p:nvPr>
        </p:nvGraphicFramePr>
        <p:xfrm>
          <a:off x="3438525" y="4268788"/>
          <a:ext cx="3414713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41" name="Equation" r:id="rId17" imgW="1587240" imgH="685800" progId="Equation.DSMT4">
                  <p:embed/>
                </p:oleObj>
              </mc:Choice>
              <mc:Fallback>
                <p:oleObj name="Equation" r:id="rId17" imgW="15872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4268788"/>
                        <a:ext cx="3414713" cy="1382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670490"/>
              </p:ext>
            </p:extLst>
          </p:nvPr>
        </p:nvGraphicFramePr>
        <p:xfrm>
          <a:off x="255588" y="5591175"/>
          <a:ext cx="10382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42" name="Equation" r:id="rId19" imgW="482400" imgH="228600" progId="Equation.DSMT4">
                  <p:embed/>
                </p:oleObj>
              </mc:Choice>
              <mc:Fallback>
                <p:oleObj name="Equation" r:id="rId19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5591175"/>
                        <a:ext cx="1038225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48386" y="5659920"/>
            <a:ext cx="59135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6347" y="158043"/>
            <a:ext cx="15107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08922" y="203762"/>
            <a:ext cx="1729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áng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1808922" y="864242"/>
            <a:ext cx="1729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hiều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7116416" y="2936221"/>
            <a:ext cx="2146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 1 </a:t>
            </a:r>
            <a:r>
              <a:rPr lang="en-US" dirty="0" err="1" smtClean="0"/>
              <a:t>phía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-39758" y="5096326"/>
            <a:ext cx="2146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 1 </a:t>
            </a:r>
            <a:r>
              <a:rPr lang="en-US" dirty="0" err="1" smtClean="0"/>
              <a:t>phía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641269"/>
              </p:ext>
            </p:extLst>
          </p:nvPr>
        </p:nvGraphicFramePr>
        <p:xfrm>
          <a:off x="3871787" y="5659920"/>
          <a:ext cx="37258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43" name="Equation" r:id="rId21" imgW="1752480" imgH="228600" progId="Equation.DSMT4">
                  <p:embed/>
                </p:oleObj>
              </mc:Choice>
              <mc:Fallback>
                <p:oleObj name="Equation" r:id="rId21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787" y="5659920"/>
                        <a:ext cx="372586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05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9296" y="141418"/>
            <a:ext cx="10936458" cy="6251735"/>
          </a:xfrm>
        </p:spPr>
        <p:txBody>
          <a:bodyPr>
            <a:norm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(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Đ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ha)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05</a:t>
            </a: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26</a:t>
            </a:fld>
            <a:endParaRPr lang="vi-VN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617840"/>
              </p:ext>
            </p:extLst>
          </p:nvPr>
        </p:nvGraphicFramePr>
        <p:xfrm>
          <a:off x="703384" y="2786460"/>
          <a:ext cx="10142806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420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4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50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4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059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05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600" dirty="0" err="1" smtClean="0">
                          <a:solidFill>
                            <a:schemeClr val="tx1"/>
                          </a:solidFill>
                        </a:rPr>
                        <a:t>Mảnh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3600" baseline="0" dirty="0" err="1" smtClean="0">
                          <a:solidFill>
                            <a:schemeClr val="tx1"/>
                          </a:solidFill>
                        </a:rPr>
                        <a:t>đối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3600" baseline="0" dirty="0" err="1" smtClean="0">
                          <a:solidFill>
                            <a:schemeClr val="tx1"/>
                          </a:solidFill>
                        </a:rPr>
                        <a:t>chứng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55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37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49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600" dirty="0" err="1" smtClean="0">
                          <a:solidFill>
                            <a:schemeClr val="tx1"/>
                          </a:solidFill>
                        </a:rPr>
                        <a:t>Mảnh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3600" baseline="0" dirty="0" err="1" smtClean="0">
                          <a:solidFill>
                            <a:schemeClr val="tx1"/>
                          </a:solidFill>
                        </a:rPr>
                        <a:t>bón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3600" baseline="0" dirty="0" err="1" smtClean="0">
                          <a:solidFill>
                            <a:schemeClr val="tx1"/>
                          </a:solidFill>
                        </a:rPr>
                        <a:t>phâ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58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29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39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47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463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301066" y="158043"/>
            <a:ext cx="149204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70569"/>
              </p:ext>
            </p:extLst>
          </p:nvPr>
        </p:nvGraphicFramePr>
        <p:xfrm>
          <a:off x="5659438" y="74613"/>
          <a:ext cx="55054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0" name="Equation" r:id="rId3" imgW="2463480" imgH="253800" progId="Equation.DSMT4">
                  <p:embed/>
                </p:oleObj>
              </mc:Choice>
              <mc:Fallback>
                <p:oleObj name="Equation" r:id="rId3" imgW="246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74613"/>
                        <a:ext cx="5505450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31101"/>
              </p:ext>
            </p:extLst>
          </p:nvPr>
        </p:nvGraphicFramePr>
        <p:xfrm>
          <a:off x="5654675" y="628650"/>
          <a:ext cx="60166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1" name="Equation" r:id="rId5" imgW="2692080" imgH="253800" progId="Equation.DSMT4">
                  <p:embed/>
                </p:oleObj>
              </mc:Choice>
              <mc:Fallback>
                <p:oleObj name="Equation" r:id="rId5" imgW="269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628650"/>
                        <a:ext cx="6016625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18679"/>
              </p:ext>
            </p:extLst>
          </p:nvPr>
        </p:nvGraphicFramePr>
        <p:xfrm>
          <a:off x="3871787" y="739031"/>
          <a:ext cx="11033125" cy="687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2" name="Document" r:id="rId7" imgW="5881116" imgH="3672217" progId="Word.Document.12">
                  <p:embed/>
                </p:oleObj>
              </mc:Choice>
              <mc:Fallback>
                <p:oleObj name="Document" r:id="rId7" imgW="5881116" imgH="367221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787" y="739031"/>
                        <a:ext cx="11033125" cy="687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97710"/>
              </p:ext>
            </p:extLst>
          </p:nvPr>
        </p:nvGraphicFramePr>
        <p:xfrm>
          <a:off x="7066791" y="2409135"/>
          <a:ext cx="3267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3"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791" y="2409135"/>
                        <a:ext cx="3267075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09824"/>
              </p:ext>
            </p:extLst>
          </p:nvPr>
        </p:nvGraphicFramePr>
        <p:xfrm>
          <a:off x="6822172" y="3011589"/>
          <a:ext cx="14049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4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172" y="3011589"/>
                        <a:ext cx="1404937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23642"/>
              </p:ext>
            </p:extLst>
          </p:nvPr>
        </p:nvGraphicFramePr>
        <p:xfrm>
          <a:off x="6153242" y="3782006"/>
          <a:ext cx="665754" cy="3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5" name="Equation" r:id="rId13" imgW="317160" imgH="203040" progId="Equation.DSMT4">
                  <p:embed/>
                </p:oleObj>
              </mc:Choice>
              <mc:Fallback>
                <p:oleObj name="Equation" r:id="rId13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242" y="3782006"/>
                        <a:ext cx="665754" cy="396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50998"/>
              </p:ext>
            </p:extLst>
          </p:nvPr>
        </p:nvGraphicFramePr>
        <p:xfrm>
          <a:off x="4301066" y="4178350"/>
          <a:ext cx="6892925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6" name="Equation" r:id="rId15" imgW="2679480" imgH="1002960" progId="Equation.DSMT4">
                  <p:embed/>
                </p:oleObj>
              </mc:Choice>
              <mc:Fallback>
                <p:oleObj name="Equation" r:id="rId15" imgW="267948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066" y="4178350"/>
                        <a:ext cx="6892925" cy="239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871787" y="4132631"/>
            <a:ext cx="249860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4702365"/>
            <a:ext cx="18917133" cy="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17442" y="242535"/>
            <a:ext cx="15107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5015905"/>
              </p:ext>
            </p:extLst>
          </p:nvPr>
        </p:nvGraphicFramePr>
        <p:xfrm>
          <a:off x="1351721" y="419653"/>
          <a:ext cx="1327426" cy="24807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3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7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3153"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Freq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5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3096141"/>
              </p:ext>
            </p:extLst>
          </p:nvPr>
        </p:nvGraphicFramePr>
        <p:xfrm>
          <a:off x="2703443" y="951579"/>
          <a:ext cx="1373808" cy="26066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69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69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5793"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Freq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6167">
                <a:tc>
                  <a:txBody>
                    <a:bodyPr/>
                    <a:lstStyle/>
                    <a:p>
                      <a:r>
                        <a:rPr lang="en-US" dirty="0" smtClean="0"/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6167">
                <a:tc>
                  <a:txBody>
                    <a:bodyPr/>
                    <a:lstStyle/>
                    <a:p>
                      <a:r>
                        <a:rPr lang="en-US" dirty="0" smtClean="0"/>
                        <a:t>5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6167">
                <a:tc>
                  <a:txBody>
                    <a:bodyPr/>
                    <a:lstStyle/>
                    <a:p>
                      <a:r>
                        <a:rPr lang="en-US" dirty="0" smtClean="0"/>
                        <a:t>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6167">
                <a:tc>
                  <a:txBody>
                    <a:bodyPr/>
                    <a:lstStyle/>
                    <a:p>
                      <a:r>
                        <a:rPr lang="en-US" dirty="0" smtClean="0"/>
                        <a:t>3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6167">
                <a:tc>
                  <a:txBody>
                    <a:bodyPr/>
                    <a:lstStyle/>
                    <a:p>
                      <a:r>
                        <a:rPr lang="en-US" dirty="0" smtClean="0"/>
                        <a:t>4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2842591" y="504145"/>
            <a:ext cx="2524539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4104860" y="993913"/>
            <a:ext cx="1461053" cy="1192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72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06022"/>
              </p:ext>
            </p:extLst>
          </p:nvPr>
        </p:nvGraphicFramePr>
        <p:xfrm>
          <a:off x="1025525" y="3927475"/>
          <a:ext cx="15319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6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927475"/>
                        <a:ext cx="1531938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18201" y="4067848"/>
            <a:ext cx="107460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    , ha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940660"/>
              </p:ext>
            </p:extLst>
          </p:nvPr>
        </p:nvGraphicFramePr>
        <p:xfrm>
          <a:off x="1445992" y="1450079"/>
          <a:ext cx="5802934" cy="212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7" name="Equation" r:id="rId5" imgW="1688760" imgH="685800" progId="Equation.DSMT4">
                  <p:embed/>
                </p:oleObj>
              </mc:Choice>
              <mc:Fallback>
                <p:oleObj name="Equation" r:id="rId5" imgW="1688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992" y="1450079"/>
                        <a:ext cx="5802934" cy="2126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16771"/>
              </p:ext>
            </p:extLst>
          </p:nvPr>
        </p:nvGraphicFramePr>
        <p:xfrm>
          <a:off x="5305907" y="4067848"/>
          <a:ext cx="14049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8"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907" y="4067848"/>
                        <a:ext cx="1404937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37831"/>
              </p:ext>
            </p:extLst>
          </p:nvPr>
        </p:nvGraphicFramePr>
        <p:xfrm>
          <a:off x="1187450" y="536575"/>
          <a:ext cx="48371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9" name="Equation" r:id="rId9" imgW="1879560" imgH="241200" progId="Equation.DSMT4">
                  <p:embed/>
                </p:oleObj>
              </mc:Choice>
              <mc:Fallback>
                <p:oleObj name="Equation" r:id="rId9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36575"/>
                        <a:ext cx="48371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47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49" y="213071"/>
            <a:ext cx="10794843" cy="4398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89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48" y="4777822"/>
            <a:ext cx="10218255" cy="192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21" y="158820"/>
            <a:ext cx="10500482" cy="440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6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8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83448"/>
              </p:ext>
            </p:extLst>
          </p:nvPr>
        </p:nvGraphicFramePr>
        <p:xfrm>
          <a:off x="-715755" y="298864"/>
          <a:ext cx="14551025" cy="894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6" name="Document" r:id="rId3" imgW="6976089" imgH="4301678" progId="Word.Document.12">
                  <p:embed/>
                </p:oleObj>
              </mc:Choice>
              <mc:Fallback>
                <p:oleObj name="Document" r:id="rId3" imgW="6976089" imgH="430167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15755" y="298864"/>
                        <a:ext cx="14551025" cy="894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6186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320376"/>
              </p:ext>
            </p:extLst>
          </p:nvPr>
        </p:nvGraphicFramePr>
        <p:xfrm>
          <a:off x="3234359" y="203762"/>
          <a:ext cx="51641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96" name="Equation" r:id="rId3" imgW="2311200" imgH="253800" progId="Equation.DSMT4">
                  <p:embed/>
                </p:oleObj>
              </mc:Choice>
              <mc:Fallback>
                <p:oleObj name="Equation" r:id="rId3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359" y="203762"/>
                        <a:ext cx="5164138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526507"/>
              </p:ext>
            </p:extLst>
          </p:nvPr>
        </p:nvGraphicFramePr>
        <p:xfrm>
          <a:off x="3308282" y="841444"/>
          <a:ext cx="55054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97" name="Equation" r:id="rId5" imgW="2463480" imgH="253800" progId="Equation.DSMT4">
                  <p:embed/>
                </p:oleObj>
              </mc:Choice>
              <mc:Fallback>
                <p:oleObj name="Equation" r:id="rId5" imgW="246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282" y="841444"/>
                        <a:ext cx="5505450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31406"/>
              </p:ext>
            </p:extLst>
          </p:nvPr>
        </p:nvGraphicFramePr>
        <p:xfrm>
          <a:off x="1074738" y="927652"/>
          <a:ext cx="13581062" cy="848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98" name="Document" r:id="rId7" imgW="5878348" imgH="3675121" progId="Word.Document.12">
                  <p:embed/>
                </p:oleObj>
              </mc:Choice>
              <mc:Fallback>
                <p:oleObj name="Document" r:id="rId7" imgW="5878348" imgH="367512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927652"/>
                        <a:ext cx="13581062" cy="848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6203"/>
              </p:ext>
            </p:extLst>
          </p:nvPr>
        </p:nvGraphicFramePr>
        <p:xfrm>
          <a:off x="4977709" y="2422384"/>
          <a:ext cx="14049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99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709" y="2422384"/>
                        <a:ext cx="1404938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95272"/>
              </p:ext>
            </p:extLst>
          </p:nvPr>
        </p:nvGraphicFramePr>
        <p:xfrm>
          <a:off x="4789488" y="3342441"/>
          <a:ext cx="1403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00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3342441"/>
                        <a:ext cx="1403350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81353"/>
              </p:ext>
            </p:extLst>
          </p:nvPr>
        </p:nvGraphicFramePr>
        <p:xfrm>
          <a:off x="3577026" y="3919213"/>
          <a:ext cx="6207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01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026" y="3919213"/>
                        <a:ext cx="620713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48852"/>
              </p:ext>
            </p:extLst>
          </p:nvPr>
        </p:nvGraphicFramePr>
        <p:xfrm>
          <a:off x="4848225" y="3903663"/>
          <a:ext cx="54229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02" name="Equation" r:id="rId15" imgW="2108160" imgH="228600" progId="Equation.DSMT4">
                  <p:embed/>
                </p:oleObj>
              </mc:Choice>
              <mc:Fallback>
                <p:oleObj name="Equation" r:id="rId15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3903663"/>
                        <a:ext cx="5422900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871787" y="4132631"/>
            <a:ext cx="249860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113811"/>
              </p:ext>
            </p:extLst>
          </p:nvPr>
        </p:nvGraphicFramePr>
        <p:xfrm>
          <a:off x="7481888" y="4432300"/>
          <a:ext cx="407035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03" name="Equation" r:id="rId17" imgW="1892160" imgH="685800" progId="Equation.DSMT4">
                  <p:embed/>
                </p:oleObj>
              </mc:Choice>
              <mc:Fallback>
                <p:oleObj name="Equation" r:id="rId17" imgW="1892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888" y="4432300"/>
                        <a:ext cx="4070350" cy="1382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8150"/>
              </p:ext>
            </p:extLst>
          </p:nvPr>
        </p:nvGraphicFramePr>
        <p:xfrm>
          <a:off x="255588" y="5591175"/>
          <a:ext cx="10382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04" name="Equation" r:id="rId19" imgW="482400" imgH="228600" progId="Equation.DSMT4">
                  <p:embed/>
                </p:oleObj>
              </mc:Choice>
              <mc:Fallback>
                <p:oleObj name="Equation" r:id="rId19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5591175"/>
                        <a:ext cx="1038225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48386" y="5659920"/>
            <a:ext cx="59135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6347" y="158043"/>
            <a:ext cx="15107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08922" y="203762"/>
            <a:ext cx="1729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áng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1808922" y="864242"/>
            <a:ext cx="1729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hiều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6347789" y="3413300"/>
            <a:ext cx="2146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 1 </a:t>
            </a:r>
            <a:r>
              <a:rPr lang="en-US" dirty="0" err="1" smtClean="0"/>
              <a:t>phía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-39758" y="5096326"/>
            <a:ext cx="2146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 1 </a:t>
            </a:r>
            <a:r>
              <a:rPr lang="en-US" dirty="0" err="1" smtClean="0"/>
              <a:t>phía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70272"/>
              </p:ext>
            </p:extLst>
          </p:nvPr>
        </p:nvGraphicFramePr>
        <p:xfrm>
          <a:off x="3916293" y="5659438"/>
          <a:ext cx="17287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05" name="Equation" r:id="rId21" imgW="812520" imgH="228600" progId="Equation.DSMT4">
                  <p:embed/>
                </p:oleObj>
              </mc:Choice>
              <mc:Fallback>
                <p:oleObj name="Equation" r:id="rId21" imgW="8125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293" y="5659438"/>
                        <a:ext cx="17287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399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9296" y="141418"/>
            <a:ext cx="10936458" cy="6251735"/>
          </a:xfrm>
        </p:spPr>
        <p:txBody>
          <a:bodyPr>
            <a:norm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(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Đ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ha)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05</a:t>
            </a: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7</a:t>
            </a:fld>
            <a:endParaRPr lang="vi-VN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7467545"/>
              </p:ext>
            </p:extLst>
          </p:nvPr>
        </p:nvGraphicFramePr>
        <p:xfrm>
          <a:off x="703384" y="2786460"/>
          <a:ext cx="10142806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420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4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50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4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059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05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600" dirty="0" err="1" smtClean="0">
                          <a:solidFill>
                            <a:schemeClr val="tx1"/>
                          </a:solidFill>
                        </a:rPr>
                        <a:t>Mảnh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3600" baseline="0" dirty="0" err="1" smtClean="0">
                          <a:solidFill>
                            <a:schemeClr val="tx1"/>
                          </a:solidFill>
                        </a:rPr>
                        <a:t>đối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3600" baseline="0" dirty="0" err="1" smtClean="0">
                          <a:solidFill>
                            <a:schemeClr val="tx1"/>
                          </a:solidFill>
                        </a:rPr>
                        <a:t>chứng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55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37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49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600" dirty="0" err="1" smtClean="0">
                          <a:solidFill>
                            <a:schemeClr val="tx1"/>
                          </a:solidFill>
                        </a:rPr>
                        <a:t>Mảnh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3600" baseline="0" dirty="0" err="1" smtClean="0">
                          <a:solidFill>
                            <a:schemeClr val="tx1"/>
                          </a:solidFill>
                        </a:rPr>
                        <a:t>bón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3600" baseline="0" dirty="0" err="1" smtClean="0">
                          <a:solidFill>
                            <a:schemeClr val="tx1"/>
                          </a:solidFill>
                        </a:rPr>
                        <a:t>phâ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58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29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39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47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251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301066" y="158043"/>
            <a:ext cx="149204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17832"/>
              </p:ext>
            </p:extLst>
          </p:nvPr>
        </p:nvGraphicFramePr>
        <p:xfrm>
          <a:off x="4970463" y="74613"/>
          <a:ext cx="6327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46" name="Equation" r:id="rId3" imgW="2831760" imgH="253800" progId="Equation.DSMT4">
                  <p:embed/>
                </p:oleObj>
              </mc:Choice>
              <mc:Fallback>
                <p:oleObj name="Equation" r:id="rId3" imgW="283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74613"/>
                        <a:ext cx="6327775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584179"/>
              </p:ext>
            </p:extLst>
          </p:nvPr>
        </p:nvGraphicFramePr>
        <p:xfrm>
          <a:off x="5413375" y="628650"/>
          <a:ext cx="64992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47" name="Equation" r:id="rId5" imgW="2908080" imgH="253800" progId="Equation.DSMT4">
                  <p:embed/>
                </p:oleObj>
              </mc:Choice>
              <mc:Fallback>
                <p:oleObj name="Equation" r:id="rId5" imgW="290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628650"/>
                        <a:ext cx="6499225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88346"/>
              </p:ext>
            </p:extLst>
          </p:nvPr>
        </p:nvGraphicFramePr>
        <p:xfrm>
          <a:off x="3871787" y="765755"/>
          <a:ext cx="11033125" cy="685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48" name="Document" r:id="rId7" imgW="5878348" imgH="3669006" progId="Word.Document.12">
                  <p:embed/>
                </p:oleObj>
              </mc:Choice>
              <mc:Fallback>
                <p:oleObj name="Document" r:id="rId7" imgW="5878348" imgH="366900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787" y="765755"/>
                        <a:ext cx="11033125" cy="685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698256"/>
              </p:ext>
            </p:extLst>
          </p:nvPr>
        </p:nvGraphicFramePr>
        <p:xfrm>
          <a:off x="7066791" y="2409135"/>
          <a:ext cx="3267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49"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791" y="2409135"/>
                        <a:ext cx="3267075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144513"/>
              </p:ext>
            </p:extLst>
          </p:nvPr>
        </p:nvGraphicFramePr>
        <p:xfrm>
          <a:off x="6822172" y="3011589"/>
          <a:ext cx="14049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0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172" y="3011589"/>
                        <a:ext cx="1404937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518202"/>
              </p:ext>
            </p:extLst>
          </p:nvPr>
        </p:nvGraphicFramePr>
        <p:xfrm>
          <a:off x="6153242" y="3782006"/>
          <a:ext cx="665754" cy="3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1" name="Equation" r:id="rId13" imgW="317160" imgH="203040" progId="Equation.DSMT4">
                  <p:embed/>
                </p:oleObj>
              </mc:Choice>
              <mc:Fallback>
                <p:oleObj name="Equation" r:id="rId13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242" y="3782006"/>
                        <a:ext cx="665754" cy="396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26422"/>
              </p:ext>
            </p:extLst>
          </p:nvPr>
        </p:nvGraphicFramePr>
        <p:xfrm>
          <a:off x="2051050" y="4178300"/>
          <a:ext cx="8264525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2" name="Equation" r:id="rId15" imgW="3213000" imgH="1002960" progId="Equation.DSMT4">
                  <p:embed/>
                </p:oleObj>
              </mc:Choice>
              <mc:Fallback>
                <p:oleObj name="Equation" r:id="rId15" imgW="321300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78300"/>
                        <a:ext cx="8264525" cy="239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871787" y="4132631"/>
            <a:ext cx="249860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4702365"/>
            <a:ext cx="18917133" cy="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17442" y="242535"/>
            <a:ext cx="15107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0331705"/>
              </p:ext>
            </p:extLst>
          </p:nvPr>
        </p:nvGraphicFramePr>
        <p:xfrm>
          <a:off x="1351721" y="419653"/>
          <a:ext cx="1327426" cy="24807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3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7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3153"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Freq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5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7516">
                <a:tc>
                  <a:txBody>
                    <a:bodyPr/>
                    <a:lstStyle/>
                    <a:p>
                      <a:r>
                        <a:rPr lang="en-US" dirty="0" smtClean="0"/>
                        <a:t>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1197931"/>
              </p:ext>
            </p:extLst>
          </p:nvPr>
        </p:nvGraphicFramePr>
        <p:xfrm>
          <a:off x="2703443" y="951579"/>
          <a:ext cx="1373808" cy="26066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69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69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5793"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Freq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6167">
                <a:tc>
                  <a:txBody>
                    <a:bodyPr/>
                    <a:lstStyle/>
                    <a:p>
                      <a:r>
                        <a:rPr lang="en-US" dirty="0" smtClean="0"/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6167">
                <a:tc>
                  <a:txBody>
                    <a:bodyPr/>
                    <a:lstStyle/>
                    <a:p>
                      <a:r>
                        <a:rPr lang="en-US" dirty="0" smtClean="0"/>
                        <a:t>5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6167">
                <a:tc>
                  <a:txBody>
                    <a:bodyPr/>
                    <a:lstStyle/>
                    <a:p>
                      <a:r>
                        <a:rPr lang="en-US" dirty="0" smtClean="0"/>
                        <a:t>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6167">
                <a:tc>
                  <a:txBody>
                    <a:bodyPr/>
                    <a:lstStyle/>
                    <a:p>
                      <a:r>
                        <a:rPr lang="en-US" dirty="0" smtClean="0"/>
                        <a:t>3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6167">
                <a:tc>
                  <a:txBody>
                    <a:bodyPr/>
                    <a:lstStyle/>
                    <a:p>
                      <a:r>
                        <a:rPr lang="en-US" dirty="0" smtClean="0"/>
                        <a:t>4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2842591" y="504145"/>
            <a:ext cx="2524539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4104860" y="993913"/>
            <a:ext cx="1461053" cy="1192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023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619619"/>
              </p:ext>
            </p:extLst>
          </p:nvPr>
        </p:nvGraphicFramePr>
        <p:xfrm>
          <a:off x="1025525" y="3927475"/>
          <a:ext cx="15319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03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927475"/>
                        <a:ext cx="1531938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18201" y="4067848"/>
            <a:ext cx="107460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    , ha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79399"/>
              </p:ext>
            </p:extLst>
          </p:nvPr>
        </p:nvGraphicFramePr>
        <p:xfrm>
          <a:off x="1074738" y="1449388"/>
          <a:ext cx="6545262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04" name="Equation" r:id="rId5" imgW="1904760" imgH="685800" progId="Equation.DSMT4">
                  <p:embed/>
                </p:oleObj>
              </mc:Choice>
              <mc:Fallback>
                <p:oleObj name="Equation" r:id="rId5" imgW="1904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449388"/>
                        <a:ext cx="6545262" cy="212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00331"/>
              </p:ext>
            </p:extLst>
          </p:nvPr>
        </p:nvGraphicFramePr>
        <p:xfrm>
          <a:off x="5305907" y="4067848"/>
          <a:ext cx="14049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05"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907" y="4067848"/>
                        <a:ext cx="1404937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355943"/>
              </p:ext>
            </p:extLst>
          </p:nvPr>
        </p:nvGraphicFramePr>
        <p:xfrm>
          <a:off x="1187450" y="536575"/>
          <a:ext cx="48371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06" name="Equation" r:id="rId9" imgW="1879560" imgH="241200" progId="Equation.DSMT4">
                  <p:embed/>
                </p:oleObj>
              </mc:Choice>
              <mc:Fallback>
                <p:oleObj name="Equation" r:id="rId9" imgW="18795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36575"/>
                        <a:ext cx="48371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323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25</TotalTime>
  <Words>794</Words>
  <Application>Microsoft Office PowerPoint</Application>
  <PresentationFormat>Widescreen</PresentationFormat>
  <Paragraphs>181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libri Light</vt:lpstr>
      <vt:lpstr>Times New Roman</vt:lpstr>
      <vt:lpstr>Office Theme</vt:lpstr>
      <vt:lpstr>Microsoft Word Document</vt:lpstr>
      <vt:lpstr>Document</vt:lpstr>
      <vt:lpstr>Equation</vt:lpstr>
      <vt:lpstr>CHƯƠNG 7: KIỂM ĐỊNH GIẢ THUYẾT 2 MẪU ĐỘC L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i Trang</dc:creator>
  <cp:lastModifiedBy>NGDIEP</cp:lastModifiedBy>
  <cp:revision>218</cp:revision>
  <cp:lastPrinted>2019-05-25T09:59:41Z</cp:lastPrinted>
  <dcterms:created xsi:type="dcterms:W3CDTF">2017-04-04T04:12:56Z</dcterms:created>
  <dcterms:modified xsi:type="dcterms:W3CDTF">2021-05-15T02:35:11Z</dcterms:modified>
</cp:coreProperties>
</file>